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96600</wp:posOffset>
            </wp:positionH>
            <wp:positionV relativeFrom="topMargin">
              <wp:posOffset>11925300</wp:posOffset>
            </wp:positionV>
            <wp:extent cx="393700" cy="444500"/>
            <wp:effectExtent l="0" t="0" r="0" b="0"/>
            <wp:wrapNone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第六单元表内乘法和表内除法（二）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6.6 乘法表及解决问题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【基础巩固】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</w:t>
      </w:r>
      <w:r>
        <w:rPr>
          <w:rFonts w:hint="eastAsia" w:ascii="宋体" w:hAnsi="宋体" w:cs="宋体"/>
          <w:b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只能写出一道乘法算式的口诀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七九六十三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八八六十四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六八四十八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计算24÷8和24÷3时都要用到口诀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四六二十四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三八二十四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3×8＝2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根据一个乘法口诀可以写出几个不一样的乘法算式？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1个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1个或2个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2个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下列口诀中，只能用来计算一个乘法算式的是（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二三得六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三四十二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八九七十二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D．七七四十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兰兰和小明看同一本故事书，兰兰5天看完，小明7天看完，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每天看得多一些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A．兰兰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小明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无法确定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买一个篮球要40元，全付5元一张的人民币，需要(      )张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4个3相加，写成乘法算式是(        )×(        )＝(        )；2和4相乘，写成乘法算式是(        )×(        )＝(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把口诀补充完整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七九(      )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五八(      )</w: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t>(      )二十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三七(      )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 xml:space="preserve">四六(      ) </w: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t>(      )四十五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30÷5＝(        )，用到的乘法口诀是(        )，其中除数是(        )，商是(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10．32÷8＝(        )，想乘法口诀(        )求商，这个算式表示32里面有(        )个(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口算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直接写结果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×4＝</w: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t>9×6＝</w: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t>4×7＝</w: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t>20－14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t>9×5＝</w: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t>7×6＝</w: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t>8×5＝</w: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t>12＋5＝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【能力提升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写出商是9的除法算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每只金鱼9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买8只金鱼需要多少钱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45元能买几只金鱼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购物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410075" cy="86677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杨杨买了6本笔记本，一共用了多少元钱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每支钢笔的价格是每本笔记本的多少倍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每个篮球的价格是字典的7倍，买一个篮球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4）李老师买同一种物品作为班级奖品，一共用了72元，他可能买的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买了多少呢？请在下面写出算式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丽丽在观察“九九乘法表”时发现了有规律的算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343400" cy="1895475"/>
            <wp:effectExtent l="0" t="0" r="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丽丽把圈出来的算式写了下来，请你在□里填上合适的数。想一想每组算式有什么特点？按规律再写出一组算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25" o:spt="75" alt="eqId79f75f80cf1a08f29fbafeb2aa591229" type="#_x0000_t75" style="height:31.8pt;width:41pt;" o:ole="t" filled="f" o:preferrelative="t" stroked="f" coordsize="21600,21600">
            <v:path/>
            <v:fill on="f" focussize="0,0"/>
            <v:stroke on="f" joinstyle="miter"/>
            <v:imagedata r:id="rId10" o:title="eqId79f75f80cf1a08f29fbafeb2aa591229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26" o:spt="75" alt="eqIdcba455fc7861413bba1506440c79d49a" type="#_x0000_t75" style="height:31.8pt;width:47.7pt;" o:ole="t" filled="f" o:preferrelative="t" stroked="f" coordsize="21600,21600">
            <v:path/>
            <v:fill on="f" focussize="0,0"/>
            <v:stroke on="f" joinstyle="miter"/>
            <v:imagedata r:id="rId12" o:title="eqIdcba455fc7861413bba1506440c79d49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27" o:spt="75" alt="eqId13d61248d5b58a79f876f64b5a0ba8df" type="#_x0000_t75" style="height:31.8pt;width:47.7pt;" o:ole="t" filled="f" o:preferrelative="t" stroked="f" coordsize="21600,21600">
            <v:path/>
            <v:fill on="f" focussize="0,0"/>
            <v:stroke on="f" joinstyle="miter"/>
            <v:imagedata r:id="rId14" o:title="eqId13d61248d5b58a79f876f64b5a0ba8d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28" o:spt="75" alt="eqIdb666fc097c2b512650f4867ab9451a3c" type="#_x0000_t75" style="height:35.15pt;width:45.2pt;" o:ole="t" filled="f" o:preferrelative="t" stroked="f" coordsize="21600,21600">
            <v:path/>
            <v:fill on="f" focussize="0,0"/>
            <v:stroke on="f" joinstyle="miter"/>
            <v:imagedata r:id="rId16" o:title="eqIdb666fc097c2b512650f4867ab9451a3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观察“九九乘法表”，你还能发现其他规律吗？在乘法表中圈一圈，并在下面写一写或画一画你发现的规律。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t>（3）对“乘法口诀”你还有什么好奇的或者想研究的问题？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 </w:t>
      </w: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D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3     4     12     4     2     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六十三     四十     三八     二十一     二十四     五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6     五六三十     5     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4     四八三十二     8     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20；54；28；6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5；42；40；1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</w:t>
      </w:r>
      <w:r>
        <w:rPr>
          <w:rFonts w:hint="eastAsia" w:ascii="宋体" w:hAnsi="宋体" w:cs="宋体"/>
          <w:szCs w:val="21"/>
        </w:rPr>
        <w:object>
          <v:shape id="_x0000_i1029" o:spt="75" alt="eqIdb7ab4438925280c3a7532c7429c631d3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18" o:title="eqIdb7ab4438925280c3a7532c7429c631d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30" o:spt="75" alt="eqId841aa0bebd6abd5aa99d3ce0d892eb64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20" o:title="eqId841aa0bebd6abd5aa99d3ce0d892eb6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31" o:spt="75" alt="eqId9cd36a69677b66a3fcdcbadec4020c21" type="#_x0000_t75" style="height:10.9pt;width:38.5pt;" o:ole="t" filled="f" o:preferrelative="t" stroked="f" coordsize="21600,21600">
            <v:path/>
            <v:fill on="f" focussize="0,0"/>
            <v:stroke on="f" joinstyle="miter"/>
            <v:imagedata r:id="rId22" o:title="eqId9cd36a69677b66a3fcdcbadec4020c2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32" o:spt="75" alt="eqIda482840dc06e70b4d55be16bbb095995" type="#_x0000_t75" style="height:12.55pt;width:45.2pt;" o:ole="t" filled="f" o:preferrelative="t" stroked="f" coordsize="21600,21600">
            <v:path/>
            <v:fill on="f" focussize="0,0"/>
            <v:stroke on="f" joinstyle="miter"/>
            <v:imagedata r:id="rId24" o:title="eqIda482840dc06e70b4d55be16bbb09599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33" o:spt="75" alt="eqIdcfefdb749bfff520e61d37e4d271c886" type="#_x0000_t75" style="height:12.55pt;width:42.7pt;" o:ole="t" filled="f" o:preferrelative="t" stroked="f" coordsize="21600,21600">
            <v:path/>
            <v:fill on="f" focussize="0,0"/>
            <v:stroke on="f" joinstyle="miter"/>
            <v:imagedata r:id="rId26" o:title="eqIdcfefdb749bfff520e61d37e4d271c88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34" o:spt="75" alt="eqIdf107518558b3bc22047b8878ee3edebf" type="#_x0000_t75" style="height:12.55pt;width:42.7pt;" o:ole="t" filled="f" o:preferrelative="t" stroked="f" coordsize="21600,21600">
            <v:path/>
            <v:fill on="f" focussize="0,0"/>
            <v:stroke on="f" joinstyle="miter"/>
            <v:imagedata r:id="rId28" o:title="eqIdf107518558b3bc22047b8878ee3edeb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35" o:spt="75" alt="eqId7b2df8730e3a4473a8c459683bf86643" type="#_x0000_t75" style="height:10.9pt;width:38.5pt;" o:ole="t" filled="f" o:preferrelative="t" stroked="f" coordsize="21600,21600">
            <v:path/>
            <v:fill on="f" focussize="0,0"/>
            <v:stroke on="f" joinstyle="miter"/>
            <v:imagedata r:id="rId30" o:title="eqId7b2df8730e3a4473a8c459683bf8664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36" o:spt="75" alt="eqIdb00bdc5111520289dec555d1f3058ad1" type="#_x0000_t75" style="height:12.55pt;width:42.7pt;" o:ole="t" filled="f" o:preferrelative="t" stroked="f" coordsize="21600,21600">
            <v:path/>
            <v:fill on="f" focussize="0,0"/>
            <v:stroke on="f" joinstyle="miter"/>
            <v:imagedata r:id="rId32" o:title="eqIdb00bdc5111520289dec555d1f3058ad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37" o:spt="75" alt="eqId28db9e069a37ab9ab51e0b616cfb2631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34" o:title="eqId28db9e069a37ab9ab51e0b616cfb263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9的乘法口诀直接解答即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</w:t>
      </w:r>
      <w:r>
        <w:rPr>
          <w:rFonts w:hint="eastAsia" w:ascii="宋体" w:hAnsi="宋体" w:cs="宋体"/>
          <w:szCs w:val="21"/>
        </w:rPr>
        <w:object>
          <v:shape id="_x0000_i1038" o:spt="75" alt="eqIdb7ab4438925280c3a7532c7429c631d3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18" o:title="eqIdb7ab4438925280c3a7532c7429c631d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39" o:spt="75" alt="eqId841aa0bebd6abd5aa99d3ce0d892eb64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20" o:title="eqId841aa0bebd6abd5aa99d3ce0d892eb6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40" o:spt="75" alt="eqId9cd36a69677b66a3fcdcbadec4020c21" type="#_x0000_t75" style="height:10.9pt;width:38.5pt;" o:ole="t" filled="f" o:preferrelative="t" stroked="f" coordsize="21600,21600">
            <v:path/>
            <v:fill on="f" focussize="0,0"/>
            <v:stroke on="f" joinstyle="miter"/>
            <v:imagedata r:id="rId22" o:title="eqId9cd36a69677b66a3fcdcbadec4020c2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41" o:spt="75" alt="eqIda482840dc06e70b4d55be16bbb095995" type="#_x0000_t75" style="height:12.55pt;width:45.2pt;" o:ole="t" filled="f" o:preferrelative="t" stroked="f" coordsize="21600,21600">
            <v:path/>
            <v:fill on="f" focussize="0,0"/>
            <v:stroke on="f" joinstyle="miter"/>
            <v:imagedata r:id="rId24" o:title="eqIda482840dc06e70b4d55be16bbb095995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object>
          <v:shape id="_x0000_i1042" o:spt="75" alt="eqIdcfefdb749bfff520e61d37e4d271c886" type="#_x0000_t75" style="height:12.55pt;width:42.7pt;" o:ole="t" filled="f" o:preferrelative="t" stroked="f" coordsize="21600,21600">
            <v:path/>
            <v:fill on="f" focussize="0,0"/>
            <v:stroke on="f" joinstyle="miter"/>
            <v:imagedata r:id="rId26" o:title="eqIdcfefdb749bfff520e61d37e4d271c88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43" o:spt="75" alt="eqIdf107518558b3bc22047b8878ee3edebf" type="#_x0000_t75" style="height:12.55pt;width:42.7pt;" o:ole="t" filled="f" o:preferrelative="t" stroked="f" coordsize="21600,21600">
            <v:path/>
            <v:fill on="f" focussize="0,0"/>
            <v:stroke on="f" joinstyle="miter"/>
            <v:imagedata r:id="rId28" o:title="eqIdf107518558b3bc22047b8878ee3edeb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44" o:spt="75" alt="eqId7b2df8730e3a4473a8c459683bf86643" type="#_x0000_t75" style="height:10.9pt;width:38.5pt;" o:ole="t" filled="f" o:preferrelative="t" stroked="f" coordsize="21600,21600">
            <v:path/>
            <v:fill on="f" focussize="0,0"/>
            <v:stroke on="f" joinstyle="miter"/>
            <v:imagedata r:id="rId30" o:title="eqId7b2df8730e3a4473a8c459683bf8664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45" o:spt="75" alt="eqIdb00bdc5111520289dec555d1f3058ad1" type="#_x0000_t75" style="height:12.55pt;width:42.7pt;" o:ole="t" filled="f" o:preferrelative="t" stroked="f" coordsize="21600,21600">
            <v:path/>
            <v:fill on="f" focussize="0,0"/>
            <v:stroke on="f" joinstyle="miter"/>
            <v:imagedata r:id="rId32" o:title="eqIdb00bdc5111520289dec555d1f3058ad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object>
          <v:shape id="_x0000_i1046" o:spt="75" alt="eqId28db9e069a37ab9ab51e0b616cfb2631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34" o:title="eqId28db9e069a37ab9ab51e0b616cfb263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本题考查了乘除法最基础的内容乘法口诀，要熟记口诀是解答此题的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（1）8×9＝72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45÷9＝5（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（1）18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3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56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4）字典；72÷8＝9（本）（答案不唯一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（1）8；15；24；6×6＝36；5×7＝3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发现：每组中的第一个算式中两个因数相同；第二个算式的两个因数分别比第一个算式中的因数小1，以及大1；它们的积比第一个算式的积小1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295775" cy="1771650"/>
            <wp:effectExtent l="0" t="0" r="9525" b="0"/>
            <wp:docPr id="1577840893" name="图片 1577840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840893" name="图片 157784089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第9行从左往右后一个算式比前一个算式的积每次多9，而且从第二个算式开始积的个位和十位加起来刚好是9。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（3）为什么乘法口诀只到9的乘法口诀，有没有更大的乘法口诀？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5F99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971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0CB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B5B14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802A0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07D7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373A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0B6DE2"/>
    <w:rsid w:val="011248CA"/>
    <w:rsid w:val="01223E8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56533"/>
    <w:rsid w:val="0369379D"/>
    <w:rsid w:val="037F14B0"/>
    <w:rsid w:val="039244FF"/>
    <w:rsid w:val="03B737F1"/>
    <w:rsid w:val="03BE5176"/>
    <w:rsid w:val="03D5414C"/>
    <w:rsid w:val="03E5357F"/>
    <w:rsid w:val="03EB6955"/>
    <w:rsid w:val="042D0B17"/>
    <w:rsid w:val="04506C76"/>
    <w:rsid w:val="045E2DFD"/>
    <w:rsid w:val="046A28AD"/>
    <w:rsid w:val="04C11268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5F670E5"/>
    <w:rsid w:val="0610744C"/>
    <w:rsid w:val="06256897"/>
    <w:rsid w:val="062E6744"/>
    <w:rsid w:val="06832B4B"/>
    <w:rsid w:val="06C50FED"/>
    <w:rsid w:val="06D52804"/>
    <w:rsid w:val="06E45C31"/>
    <w:rsid w:val="070D4EC0"/>
    <w:rsid w:val="072A71F1"/>
    <w:rsid w:val="073A45A9"/>
    <w:rsid w:val="07442C5A"/>
    <w:rsid w:val="07596FBC"/>
    <w:rsid w:val="0791425F"/>
    <w:rsid w:val="079D0AF8"/>
    <w:rsid w:val="07F27F7B"/>
    <w:rsid w:val="08331741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95886"/>
    <w:rsid w:val="095B0AE8"/>
    <w:rsid w:val="095F04E9"/>
    <w:rsid w:val="09697118"/>
    <w:rsid w:val="097E795A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6A0449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084EB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52385F"/>
    <w:rsid w:val="11A67E40"/>
    <w:rsid w:val="11B325B2"/>
    <w:rsid w:val="11D035D4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201DE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6535B9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864072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1C71BF"/>
    <w:rsid w:val="1D234041"/>
    <w:rsid w:val="1D2D1790"/>
    <w:rsid w:val="1D31699D"/>
    <w:rsid w:val="1D3272A3"/>
    <w:rsid w:val="1D333990"/>
    <w:rsid w:val="1D5867EF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302A0C"/>
    <w:rsid w:val="204B2969"/>
    <w:rsid w:val="20696BA0"/>
    <w:rsid w:val="20C74AA9"/>
    <w:rsid w:val="20CC61A6"/>
    <w:rsid w:val="21101385"/>
    <w:rsid w:val="21131FBB"/>
    <w:rsid w:val="2115757D"/>
    <w:rsid w:val="2130105F"/>
    <w:rsid w:val="21536E2E"/>
    <w:rsid w:val="216213B6"/>
    <w:rsid w:val="21CF0F43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2555CF"/>
    <w:rsid w:val="233E561B"/>
    <w:rsid w:val="23656EA8"/>
    <w:rsid w:val="236F47BC"/>
    <w:rsid w:val="237270D0"/>
    <w:rsid w:val="23742B51"/>
    <w:rsid w:val="23CB5D17"/>
    <w:rsid w:val="243407DC"/>
    <w:rsid w:val="24942311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791CA1"/>
    <w:rsid w:val="25943F2A"/>
    <w:rsid w:val="25A0106A"/>
    <w:rsid w:val="25B4545E"/>
    <w:rsid w:val="25D828ED"/>
    <w:rsid w:val="25F62563"/>
    <w:rsid w:val="2619554A"/>
    <w:rsid w:val="262B4A56"/>
    <w:rsid w:val="266C52D7"/>
    <w:rsid w:val="267B04B5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6F531A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D714D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1F2532"/>
    <w:rsid w:val="2C2056B6"/>
    <w:rsid w:val="2C275A2F"/>
    <w:rsid w:val="2C3636CF"/>
    <w:rsid w:val="2C58724E"/>
    <w:rsid w:val="2CAA05A4"/>
    <w:rsid w:val="2CC7144B"/>
    <w:rsid w:val="2CE35CF1"/>
    <w:rsid w:val="2D492071"/>
    <w:rsid w:val="2D593AB0"/>
    <w:rsid w:val="2D747E49"/>
    <w:rsid w:val="2D922D0A"/>
    <w:rsid w:val="2DB33E0C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7815FF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DF2B99"/>
    <w:rsid w:val="34FC428C"/>
    <w:rsid w:val="350F0095"/>
    <w:rsid w:val="353A580B"/>
    <w:rsid w:val="35554E32"/>
    <w:rsid w:val="357D5CB2"/>
    <w:rsid w:val="358209AD"/>
    <w:rsid w:val="35CE3EB6"/>
    <w:rsid w:val="35F2477C"/>
    <w:rsid w:val="36036C6F"/>
    <w:rsid w:val="36102229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A1C3940"/>
    <w:rsid w:val="3A402F6B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A322B7"/>
    <w:rsid w:val="3BB26AE8"/>
    <w:rsid w:val="3BE73F51"/>
    <w:rsid w:val="3C107855"/>
    <w:rsid w:val="3C1707F6"/>
    <w:rsid w:val="3C3E3AEA"/>
    <w:rsid w:val="3C46699B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674476"/>
    <w:rsid w:val="3E794121"/>
    <w:rsid w:val="3E88424B"/>
    <w:rsid w:val="3EAD2B8D"/>
    <w:rsid w:val="3ECA1E66"/>
    <w:rsid w:val="3ECA410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8E30AF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8456D8"/>
    <w:rsid w:val="41D64049"/>
    <w:rsid w:val="41FC003E"/>
    <w:rsid w:val="42006359"/>
    <w:rsid w:val="42530FFE"/>
    <w:rsid w:val="427748D6"/>
    <w:rsid w:val="42BF536F"/>
    <w:rsid w:val="42D51DC5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3CC4FC5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397529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EA16C63"/>
    <w:rsid w:val="4F1243D0"/>
    <w:rsid w:val="4F2B3405"/>
    <w:rsid w:val="4F2F765A"/>
    <w:rsid w:val="4F7715AC"/>
    <w:rsid w:val="4F823A5F"/>
    <w:rsid w:val="4F844770"/>
    <w:rsid w:val="4FB24031"/>
    <w:rsid w:val="4FB9169B"/>
    <w:rsid w:val="4FE748AB"/>
    <w:rsid w:val="4FF9055E"/>
    <w:rsid w:val="50145A0E"/>
    <w:rsid w:val="505468B0"/>
    <w:rsid w:val="505D16C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61D74"/>
    <w:rsid w:val="555856E8"/>
    <w:rsid w:val="55645223"/>
    <w:rsid w:val="55725BF8"/>
    <w:rsid w:val="55725CB0"/>
    <w:rsid w:val="5587585E"/>
    <w:rsid w:val="55BF2F5A"/>
    <w:rsid w:val="55EC0EF4"/>
    <w:rsid w:val="56057497"/>
    <w:rsid w:val="561409EC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647BD"/>
    <w:rsid w:val="57674FAD"/>
    <w:rsid w:val="576B2CCA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108A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D5219"/>
    <w:rsid w:val="5B057E6E"/>
    <w:rsid w:val="5B110B46"/>
    <w:rsid w:val="5B1277E2"/>
    <w:rsid w:val="5B1E5391"/>
    <w:rsid w:val="5B2827DA"/>
    <w:rsid w:val="5B514208"/>
    <w:rsid w:val="5B523523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B6421F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093DF1"/>
    <w:rsid w:val="603D7D6B"/>
    <w:rsid w:val="604A3931"/>
    <w:rsid w:val="6057149A"/>
    <w:rsid w:val="6058033A"/>
    <w:rsid w:val="607A5936"/>
    <w:rsid w:val="60CB0CB7"/>
    <w:rsid w:val="60DF5912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C57AE0"/>
    <w:rsid w:val="63DC4BDC"/>
    <w:rsid w:val="63FF6118"/>
    <w:rsid w:val="640102C1"/>
    <w:rsid w:val="640F1614"/>
    <w:rsid w:val="64183330"/>
    <w:rsid w:val="641C4E79"/>
    <w:rsid w:val="644F4AB5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823147"/>
    <w:rsid w:val="6696151B"/>
    <w:rsid w:val="66C32C93"/>
    <w:rsid w:val="66CA6B88"/>
    <w:rsid w:val="66CF4DBB"/>
    <w:rsid w:val="66D47F70"/>
    <w:rsid w:val="66F42784"/>
    <w:rsid w:val="671C47AA"/>
    <w:rsid w:val="67585CCF"/>
    <w:rsid w:val="675D7F16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596F0A"/>
    <w:rsid w:val="697918DC"/>
    <w:rsid w:val="697B44E3"/>
    <w:rsid w:val="69872856"/>
    <w:rsid w:val="69A6328E"/>
    <w:rsid w:val="69A95B65"/>
    <w:rsid w:val="69B05B0D"/>
    <w:rsid w:val="69B71F4B"/>
    <w:rsid w:val="69D735B1"/>
    <w:rsid w:val="69EB7741"/>
    <w:rsid w:val="69FD2C91"/>
    <w:rsid w:val="6A1B63F1"/>
    <w:rsid w:val="6A330D0B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722B4E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5C673C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6FED405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C85972"/>
    <w:rsid w:val="71D95469"/>
    <w:rsid w:val="71F42972"/>
    <w:rsid w:val="71FA341B"/>
    <w:rsid w:val="724904D6"/>
    <w:rsid w:val="72672800"/>
    <w:rsid w:val="726B44D1"/>
    <w:rsid w:val="72986A9E"/>
    <w:rsid w:val="729D4A66"/>
    <w:rsid w:val="72AB27C1"/>
    <w:rsid w:val="72C95325"/>
    <w:rsid w:val="72EE6353"/>
    <w:rsid w:val="73386D92"/>
    <w:rsid w:val="735966DC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AC770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5921E9"/>
    <w:rsid w:val="77730C20"/>
    <w:rsid w:val="778B7F9F"/>
    <w:rsid w:val="779220AF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BF00E7"/>
    <w:rsid w:val="7DC167E3"/>
    <w:rsid w:val="7DE5494A"/>
    <w:rsid w:val="7DE8361E"/>
    <w:rsid w:val="7DFD5D82"/>
    <w:rsid w:val="7E005AB4"/>
    <w:rsid w:val="7E0A5C40"/>
    <w:rsid w:val="7E1A68CB"/>
    <w:rsid w:val="7E28723D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6" Type="http://schemas.openxmlformats.org/officeDocument/2006/relationships/fontTable" Target="fontTable.xml"/><Relationship Id="rId45" Type="http://schemas.openxmlformats.org/officeDocument/2006/relationships/customXml" Target="../customXml/item1.xml"/><Relationship Id="rId44" Type="http://schemas.openxmlformats.org/officeDocument/2006/relationships/image" Target="media/image17.png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oleObject" Target="embeddings/oleObject16.bin"/><Relationship Id="rId36" Type="http://schemas.openxmlformats.org/officeDocument/2006/relationships/oleObject" Target="embeddings/oleObject15.bin"/><Relationship Id="rId35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5" Type="http://schemas.openxmlformats.org/officeDocument/2006/relationships/oleObject" Target="embeddings/oleObject9.bin"/><Relationship Id="rId24" Type="http://schemas.openxmlformats.org/officeDocument/2006/relationships/image" Target="media/image11.wmf"/><Relationship Id="rId23" Type="http://schemas.openxmlformats.org/officeDocument/2006/relationships/oleObject" Target="embeddings/oleObject8.bin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8.wmf"/><Relationship Id="rId17" Type="http://schemas.openxmlformats.org/officeDocument/2006/relationships/oleObject" Target="embeddings/oleObject5.bin"/><Relationship Id="rId16" Type="http://schemas.openxmlformats.org/officeDocument/2006/relationships/image" Target="media/image7.wmf"/><Relationship Id="rId15" Type="http://schemas.openxmlformats.org/officeDocument/2006/relationships/oleObject" Target="embeddings/oleObject4.bin"/><Relationship Id="rId14" Type="http://schemas.openxmlformats.org/officeDocument/2006/relationships/image" Target="media/image6.wmf"/><Relationship Id="rId13" Type="http://schemas.openxmlformats.org/officeDocument/2006/relationships/oleObject" Target="embeddings/oleObject3.bin"/><Relationship Id="rId12" Type="http://schemas.openxmlformats.org/officeDocument/2006/relationships/image" Target="media/image5.wmf"/><Relationship Id="rId11" Type="http://schemas.openxmlformats.org/officeDocument/2006/relationships/oleObject" Target="embeddings/oleObject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6</Pages>
  <Words>337</Words>
  <Characters>1924</Characters>
  <Lines>16</Lines>
  <Paragraphs>4</Paragraphs>
  <TotalTime>0</TotalTime>
  <ScaleCrop>false</ScaleCrop>
  <LinksUpToDate>false</LinksUpToDate>
  <CharactersWithSpaces>2257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2T09:16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13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69907957E2364E959581D8BC74EADA69_12</vt:lpwstr>
  </property>
</Properties>
</file>